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20" r:id="rId4"/>
    <p:sldId id="424" r:id="rId5"/>
    <p:sldId id="425" r:id="rId6"/>
    <p:sldId id="422" r:id="rId7"/>
    <p:sldId id="421" r:id="rId8"/>
    <p:sldId id="392" r:id="rId9"/>
    <p:sldId id="393" r:id="rId10"/>
    <p:sldId id="426" r:id="rId11"/>
    <p:sldId id="394" r:id="rId12"/>
    <p:sldId id="395" r:id="rId13"/>
    <p:sldId id="423" r:id="rId14"/>
    <p:sldId id="396" r:id="rId15"/>
    <p:sldId id="401" r:id="rId16"/>
    <p:sldId id="402" r:id="rId17"/>
    <p:sldId id="403" r:id="rId18"/>
    <p:sldId id="404" r:id="rId19"/>
    <p:sldId id="418" r:id="rId20"/>
    <p:sldId id="419" r:id="rId21"/>
    <p:sldId id="405" r:id="rId22"/>
    <p:sldId id="406" r:id="rId23"/>
    <p:sldId id="407" r:id="rId24"/>
    <p:sldId id="409" r:id="rId25"/>
    <p:sldId id="410" r:id="rId26"/>
    <p:sldId id="411" r:id="rId27"/>
    <p:sldId id="412" r:id="rId28"/>
    <p:sldId id="413" r:id="rId29"/>
    <p:sldId id="414" r:id="rId30"/>
    <p:sldId id="415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51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5.w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823158-A7FC-45F7-A727-F771F64E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A6B7FA-1E74-4C80-A250-280A8932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278BE-3FFA-4022-ACB5-FE1A7B31D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AB381-EB90-4C56-8E46-23C1B25296D4}"/>
              </a:ext>
            </a:extLst>
          </p:cNvPr>
          <p:cNvSpPr txBox="1"/>
          <p:nvPr/>
        </p:nvSpPr>
        <p:spPr>
          <a:xfrm>
            <a:off x="3810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delta functions   -- See Pg. 26 in </a:t>
            </a:r>
            <a:r>
              <a:rPr lang="en-US" sz="2400" b="1" dirty="0">
                <a:latin typeface="+mj-lt"/>
              </a:rPr>
              <a:t>Jacks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9659D4-2055-47C7-84F3-718F10CA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1763"/>
              </p:ext>
            </p:extLst>
          </p:nvPr>
        </p:nvGraphicFramePr>
        <p:xfrm>
          <a:off x="685800" y="1172368"/>
          <a:ext cx="6383216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2145960" imgH="672840" progId="Equation.DSMT4">
                  <p:embed/>
                </p:oleObj>
              </mc:Choice>
              <mc:Fallback>
                <p:oleObj name="Equation" r:id="rId3" imgW="214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72368"/>
                        <a:ext cx="6383216" cy="200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5F44731-480F-49CA-95EA-4D1DAE21D3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6020" y="3429000"/>
            <a:ext cx="9144000" cy="27944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D35B49-15E7-457B-B301-BCFA9061282D}"/>
              </a:ext>
            </a:extLst>
          </p:cNvPr>
          <p:cNvSpPr txBox="1"/>
          <p:nvPr/>
        </p:nvSpPr>
        <p:spPr>
          <a:xfrm>
            <a:off x="6172200" y="4687149"/>
            <a:ext cx="1295400" cy="789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baseline="-25000" dirty="0">
                <a:latin typeface="+mj-lt"/>
              </a:rPr>
              <a:t>x</a:t>
            </a:r>
            <a:r>
              <a:rPr lang="en-US" sz="3200" b="1" i="1" baseline="-25000" dirty="0">
                <a:latin typeface="+mj-lt"/>
                <a:sym typeface="Wingdings" panose="05000000000000000000" pitchFamily="2" charset="2"/>
              </a:rPr>
              <a:t></a:t>
            </a:r>
            <a:endParaRPr lang="en-US" sz="3200" b="1" i="1" baseline="-250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0430B99-C116-4B88-8C2C-E0BAE3004976}"/>
              </a:ext>
            </a:extLst>
          </p:cNvPr>
          <p:cNvSpPr/>
          <p:nvPr/>
        </p:nvSpPr>
        <p:spPr>
          <a:xfrm>
            <a:off x="1786052" y="4448932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D05AEE-B8BD-4FD8-8B85-38232C827492}"/>
              </a:ext>
            </a:extLst>
          </p:cNvPr>
          <p:cNvSpPr/>
          <p:nvPr/>
        </p:nvSpPr>
        <p:spPr>
          <a:xfrm>
            <a:off x="7061507" y="4393177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F0E1B50-B2CE-45F4-92EE-DEB8182610F8}"/>
              </a:ext>
            </a:extLst>
          </p:cNvPr>
          <p:cNvSpPr/>
          <p:nvPr/>
        </p:nvSpPr>
        <p:spPr>
          <a:xfrm>
            <a:off x="5299616" y="4414313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60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9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3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4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7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905144-8FDF-4FFA-BAE4-1EFE59A44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B597A-9067-40F8-9389-399499FD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4E5919-875B-4C6F-868A-F26F1D3E1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3EF8F-0A67-45B8-997D-53701A225012}"/>
              </a:ext>
            </a:extLst>
          </p:cNvPr>
          <p:cNvSpPr txBox="1"/>
          <p:nvPr/>
        </p:nvSpPr>
        <p:spPr>
          <a:xfrm>
            <a:off x="304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1F1DF-0F75-4E9B-998C-32A611E5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62665"/>
              </p:ext>
            </p:extLst>
          </p:nvPr>
        </p:nvGraphicFramePr>
        <p:xfrm>
          <a:off x="1066800" y="914400"/>
          <a:ext cx="4252912" cy="226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3" imgW="2095200" imgH="1117440" progId="Equation.DSMT4">
                  <p:embed/>
                </p:oleObj>
              </mc:Choice>
              <mc:Fallback>
                <p:oleObj name="Equation" r:id="rId3" imgW="2095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4252912" cy="226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B8D0F5-C40F-4DA8-97DA-A9BC23072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99887"/>
              </p:ext>
            </p:extLst>
          </p:nvPr>
        </p:nvGraphicFramePr>
        <p:xfrm>
          <a:off x="2791522" y="3474619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1522" y="3474619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121DC1-0415-4553-B74F-A4A2A8399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428"/>
              </p:ext>
            </p:extLst>
          </p:nvPr>
        </p:nvGraphicFramePr>
        <p:xfrm>
          <a:off x="5791200" y="3436434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3436434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EC140F-0642-4DCF-90CD-DFA51196164F}"/>
              </a:ext>
            </a:extLst>
          </p:cNvPr>
          <p:cNvSpPr txBox="1"/>
          <p:nvPr/>
        </p:nvSpPr>
        <p:spPr>
          <a:xfrm>
            <a:off x="420029" y="351861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not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CE470D-44DF-4303-8D1D-D333B814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48029"/>
              </p:ext>
            </p:extLst>
          </p:nvPr>
        </p:nvGraphicFramePr>
        <p:xfrm>
          <a:off x="2782229" y="4312400"/>
          <a:ext cx="3140075" cy="168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9" imgW="2415509" imgH="1295289" progId="Equation.DSMT4">
                  <p:embed/>
                </p:oleObj>
              </mc:Choice>
              <mc:Fallback>
                <p:oleObj name="Equation" r:id="rId9" imgW="2415509" imgH="1295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2229" y="4312400"/>
                        <a:ext cx="3140075" cy="168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09BA66C-0E2B-4349-8DF7-2110F6C46A04}"/>
              </a:ext>
            </a:extLst>
          </p:cNvPr>
          <p:cNvSpPr txBox="1"/>
          <p:nvPr/>
        </p:nvSpPr>
        <p:spPr>
          <a:xfrm>
            <a:off x="2210264" y="4650252"/>
            <a:ext cx="761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1687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0" name="Equation" r:id="rId3" imgW="4241520" imgH="711000" progId="Equation.DSMT4">
                  <p:embed/>
                </p:oleObj>
              </mc:Choice>
              <mc:Fallback>
                <p:oleObj name="Equation" r:id="rId3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1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2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3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971800" y="410399"/>
            <a:ext cx="5373116" cy="3094801"/>
            <a:chOff x="2866533" y="1355025"/>
            <a:chExt cx="7618518" cy="450565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993769"/>
                </p:ext>
              </p:extLst>
            </p:nvPr>
          </p:nvGraphicFramePr>
          <p:xfrm>
            <a:off x="2866533" y="2355475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7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533" y="2355475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900790" y="1355025"/>
              <a:ext cx="6026980" cy="85136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FF2B6D9-A808-4770-A480-03083CDFF343}"/>
              </a:ext>
            </a:extLst>
          </p:cNvPr>
          <p:cNvSpPr txBox="1"/>
          <p:nvPr/>
        </p:nvSpPr>
        <p:spPr>
          <a:xfrm>
            <a:off x="0" y="47982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general case --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3" imgW="4495680" imgH="2882880" progId="Equation.DSMT4">
                  <p:embed/>
                </p:oleObj>
              </mc:Choice>
              <mc:Fallback>
                <p:oleObj name="Equation" r:id="rId3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3" imgW="2908080" imgH="2616120" progId="Equation.DSMT4">
                  <p:embed/>
                </p:oleObj>
              </mc:Choice>
              <mc:Fallback>
                <p:oleObj name="Equation" r:id="rId3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FD8353-D014-45DB-A144-2B175102F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5C8AC-BDF3-41D9-ACFC-55432FC58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A11EF8-5A9D-484D-AC4C-DAE8CF1AC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D9DD3-35CB-44A7-B271-19B667CFD818}"/>
              </a:ext>
            </a:extLst>
          </p:cNvPr>
          <p:cNvSpPr txBox="1"/>
          <p:nvPr/>
        </p:nvSpPr>
        <p:spPr>
          <a:xfrm>
            <a:off x="228600" y="9463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 By considering a complete system involving self-contained sources and fields,   we examined the energy and force relationships and introduce energy and force equivalents of the electromagnetic field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14F4E7-A86F-4945-B216-788C270A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72638"/>
              </p:ext>
            </p:extLst>
          </p:nvPr>
        </p:nvGraphicFramePr>
        <p:xfrm>
          <a:off x="380651" y="1981200"/>
          <a:ext cx="8281988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3" imgW="5105160" imgH="1511280" progId="Equation.DSMT4">
                  <p:embed/>
                </p:oleObj>
              </mc:Choice>
              <mc:Fallback>
                <p:oleObj name="Equation" r:id="rId3" imgW="510516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1" y="1981200"/>
                        <a:ext cx="8281988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B60E7-93AC-4281-8BD2-43627FC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90"/>
              </p:ext>
            </p:extLst>
          </p:nvPr>
        </p:nvGraphicFramePr>
        <p:xfrm>
          <a:off x="380651" y="4693052"/>
          <a:ext cx="6670288" cy="162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51" y="4693052"/>
                        <a:ext cx="6670288" cy="162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6485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2AF0204-2639-42FC-997D-734AB4931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6775"/>
            <a:ext cx="8638994" cy="654771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9436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5F26B-3604-42D8-8047-AA4B2470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5C604B-482C-47E3-B37B-CF5DD2EE6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8E3B2-FEFE-4E90-9C5E-164E52988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8D028C-B61C-4CFA-BC18-7DBED9A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746"/>
              </p:ext>
            </p:extLst>
          </p:nvPr>
        </p:nvGraphicFramePr>
        <p:xfrm>
          <a:off x="239712" y="304800"/>
          <a:ext cx="8447088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3" imgW="5206680" imgH="2336760" progId="Equation.DSMT4">
                  <p:embed/>
                </p:oleObj>
              </mc:Choice>
              <mc:Fallback>
                <p:oleObj name="Equation" r:id="rId3" imgW="520668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14F4E7-A86F-4945-B216-788C270A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04800"/>
                        <a:ext cx="8447088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8CF2D-8791-4438-83F7-9688318B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46012"/>
              </p:ext>
            </p:extLst>
          </p:nvPr>
        </p:nvGraphicFramePr>
        <p:xfrm>
          <a:off x="652462" y="4800600"/>
          <a:ext cx="494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00600"/>
                        <a:ext cx="494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176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Equation" r:id="rId7" imgW="3886200" imgH="838080" progId="Equation.DSMT4">
                  <p:embed/>
                </p:oleObj>
              </mc:Choice>
              <mc:Fallback>
                <p:oleObj name="Equation" r:id="rId7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6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02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6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0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1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2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7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8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" name="Equation" r:id="rId7" imgW="2438280" imgH="812520" progId="Equation.DSMT4">
                  <p:embed/>
                </p:oleObj>
              </mc:Choice>
              <mc:Fallback>
                <p:oleObj name="Equation" r:id="rId7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30CAE0-E63E-4417-B794-0804E75FE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6F9816-9DA7-4D61-8C1E-F3DBCC979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3FFEB2-F538-4E26-9275-520370B52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7387C0-C115-4343-A129-82BB1855FE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727" y="1986877"/>
            <a:ext cx="9144000" cy="3249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4522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7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EEC288-BA14-4CBD-AD31-D1F335D5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83B4B-EA88-44AF-AD28-3399D452A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6B6DC7-E6F6-4F20-83A8-258DA54EF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42D2DE-4CEE-419F-A824-9172A92D77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9054"/>
            <a:ext cx="9144000" cy="3505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B645A34-A8BF-4C04-9A25-49AD2428A032}"/>
              </a:ext>
            </a:extLst>
          </p:cNvPr>
          <p:cNvSpPr/>
          <p:nvPr/>
        </p:nvSpPr>
        <p:spPr>
          <a:xfrm>
            <a:off x="3657600" y="2133600"/>
            <a:ext cx="2209800" cy="533400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Curved Left 6">
            <a:extLst>
              <a:ext uri="{FF2B5EF4-FFF2-40B4-BE49-F238E27FC236}">
                <a16:creationId xmlns:a16="http://schemas.microsoft.com/office/drawing/2014/main" id="{A99B7DA8-E076-4668-9AFF-9663157B7797}"/>
              </a:ext>
            </a:extLst>
          </p:cNvPr>
          <p:cNvSpPr/>
          <p:nvPr/>
        </p:nvSpPr>
        <p:spPr>
          <a:xfrm flipV="1">
            <a:off x="5334000" y="539054"/>
            <a:ext cx="685800" cy="17526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1B257D-6E60-450B-A3AE-39EC326D8E1F}"/>
              </a:ext>
            </a:extLst>
          </p:cNvPr>
          <p:cNvSpPr txBox="1"/>
          <p:nvPr/>
        </p:nvSpPr>
        <p:spPr>
          <a:xfrm>
            <a:off x="3657600" y="13652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ring break</a:t>
            </a:r>
          </a:p>
        </p:txBody>
      </p:sp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611246B-6E02-4F21-BDB8-422A80D22CA6}"/>
              </a:ext>
            </a:extLst>
          </p:cNvPr>
          <p:cNvSpPr/>
          <p:nvPr/>
        </p:nvSpPr>
        <p:spPr>
          <a:xfrm flipH="1">
            <a:off x="2971800" y="2367643"/>
            <a:ext cx="762000" cy="2362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48BE8B-D675-4C90-A737-281170409E63}"/>
              </a:ext>
            </a:extLst>
          </p:cNvPr>
          <p:cNvSpPr txBox="1"/>
          <p:nvPr/>
        </p:nvSpPr>
        <p:spPr>
          <a:xfrm>
            <a:off x="3886200" y="420241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d term grades du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646C378-2350-44E5-9B4D-0B3691B4A4D4}"/>
              </a:ext>
            </a:extLst>
          </p:cNvPr>
          <p:cNvSpPr/>
          <p:nvPr/>
        </p:nvSpPr>
        <p:spPr>
          <a:xfrm>
            <a:off x="3557452" y="2590800"/>
            <a:ext cx="2209800" cy="533400"/>
          </a:xfrm>
          <a:prstGeom prst="rect">
            <a:avLst/>
          </a:prstGeom>
          <a:solidFill>
            <a:srgbClr val="92D05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76BDA8ED-E338-4034-9A2E-33396B50A7DB}"/>
              </a:ext>
            </a:extLst>
          </p:cNvPr>
          <p:cNvSpPr/>
          <p:nvPr/>
        </p:nvSpPr>
        <p:spPr>
          <a:xfrm flipH="1">
            <a:off x="2895600" y="2743200"/>
            <a:ext cx="762000" cy="283646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A991841-6B33-418D-A6DB-E8B4D5D732B5}"/>
              </a:ext>
            </a:extLst>
          </p:cNvPr>
          <p:cNvSpPr txBox="1"/>
          <p:nvPr/>
        </p:nvSpPr>
        <p:spPr>
          <a:xfrm>
            <a:off x="3733800" y="51054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pare presentations</a:t>
            </a:r>
          </a:p>
        </p:txBody>
      </p:sp>
    </p:spTree>
    <p:extLst>
      <p:ext uri="{BB962C8B-B14F-4D97-AF65-F5344CB8AC3E}">
        <p14:creationId xmlns:p14="http://schemas.microsoft.com/office/powerpoint/2010/main" val="374368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16E748-DA7F-4195-96DA-AC5CD908B3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DC2F9C-CEA0-48C7-9B50-A4BE46582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9780FD-95A3-435B-A6D6-E13A063BB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3F2372-6C0A-4D61-B654-E8DE02302327}"/>
              </a:ext>
            </a:extLst>
          </p:cNvPr>
          <p:cNvSpPr txBox="1"/>
          <p:nvPr/>
        </p:nvSpPr>
        <p:spPr>
          <a:xfrm>
            <a:off x="228600" y="3048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ing detail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hen would you like to make your presentations – expected to need two double class periods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Week of March 21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Week of April 25  (last week of class)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7EBC02-596B-4B8D-A0E0-E50DAA6D000F}"/>
              </a:ext>
            </a:extLst>
          </p:cNvPr>
          <p:cNvSpPr txBox="1"/>
          <p:nvPr/>
        </p:nvSpPr>
        <p:spPr>
          <a:xfrm>
            <a:off x="228600" y="29718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maining topics to be covered in PHY 71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ap. 7 – Plane waves and optical properties of materia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ap. 8 – Wave guid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ap. 9 – Radiation from time harmonic sour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ap. 11 – Theory of special relativ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ap. 14 – Synchrotron radiation and other special radiation effec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3771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D491D4-FF46-485C-A5FC-15E3F8A8F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7EDD7C-1072-4016-9F32-C96DBD85F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2FDC43-0F05-472E-BBB2-13F1D6B3C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78FA4F-2C57-40CB-B784-B1C0D6A3C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161" y="0"/>
            <a:ext cx="7521677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1D721C5-25A7-49D4-B50F-FC0C216A39E8}"/>
              </a:ext>
            </a:extLst>
          </p:cNvPr>
          <p:cNvSpPr txBox="1"/>
          <p:nvPr/>
        </p:nvSpPr>
        <p:spPr>
          <a:xfrm>
            <a:off x="5257800" y="13652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  Olin 101</a:t>
            </a:r>
          </a:p>
        </p:txBody>
      </p:sp>
    </p:spTree>
    <p:extLst>
      <p:ext uri="{BB962C8B-B14F-4D97-AF65-F5344CB8AC3E}">
        <p14:creationId xmlns:p14="http://schemas.microsoft.com/office/powerpoint/2010/main" val="920175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E666C1-1ED0-47DC-9E5B-8F8B7E91B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9A92E0-5DEF-4D47-8DA7-F422E3694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95E789-FDCF-42C0-81AB-C371F889D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21D85A-53C1-4E39-91C7-08B4454298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693"/>
          <a:stretch/>
        </p:blipFill>
        <p:spPr>
          <a:xfrm>
            <a:off x="36910" y="-1859"/>
            <a:ext cx="5107779" cy="22859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84DD2B-ADF0-4668-8E4D-F9354CCE4D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9243"/>
          <a:stretch/>
        </p:blipFill>
        <p:spPr>
          <a:xfrm>
            <a:off x="3072421" y="1141140"/>
            <a:ext cx="5286375" cy="9959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C2669A-DC98-49CC-9138-32699FE154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48779"/>
            <a:ext cx="6443842" cy="3954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378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– Review from previous lecture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5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7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2</TotalTime>
  <Words>846</Words>
  <Application>Microsoft Office PowerPoint</Application>
  <PresentationFormat>On-screen Show (4:3)</PresentationFormat>
  <Paragraphs>164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8</cp:revision>
  <cp:lastPrinted>2020-02-16T08:38:58Z</cp:lastPrinted>
  <dcterms:created xsi:type="dcterms:W3CDTF">2012-01-10T18:32:24Z</dcterms:created>
  <dcterms:modified xsi:type="dcterms:W3CDTF">2022-02-23T16:55:31Z</dcterms:modified>
</cp:coreProperties>
</file>